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17">
  <p:sldMasterIdLst>
    <p:sldMasterId id="2147483648" r:id="rId1"/>
    <p:sldMasterId id="2147483672" r:id="rId2"/>
    <p:sldMasterId id="2147483660" r:id="rId3"/>
  </p:sldMasterIdLst>
  <p:notesMasterIdLst>
    <p:notesMasterId r:id="rId34"/>
  </p:notesMasterIdLst>
  <p:sldIdLst>
    <p:sldId id="259" r:id="rId4"/>
    <p:sldId id="260" r:id="rId5"/>
    <p:sldId id="261" r:id="rId6"/>
    <p:sldId id="263" r:id="rId7"/>
    <p:sldId id="297" r:id="rId8"/>
    <p:sldId id="268" r:id="rId9"/>
    <p:sldId id="269" r:id="rId10"/>
    <p:sldId id="289" r:id="rId11"/>
    <p:sldId id="290" r:id="rId12"/>
    <p:sldId id="266" r:id="rId13"/>
    <p:sldId id="271" r:id="rId14"/>
    <p:sldId id="272" r:id="rId15"/>
    <p:sldId id="291" r:id="rId16"/>
    <p:sldId id="273" r:id="rId17"/>
    <p:sldId id="292" r:id="rId18"/>
    <p:sldId id="293" r:id="rId19"/>
    <p:sldId id="298" r:id="rId20"/>
    <p:sldId id="276" r:id="rId21"/>
    <p:sldId id="295" r:id="rId22"/>
    <p:sldId id="287" r:id="rId23"/>
    <p:sldId id="285" r:id="rId24"/>
    <p:sldId id="286" r:id="rId25"/>
    <p:sldId id="299" r:id="rId26"/>
    <p:sldId id="296" r:id="rId27"/>
    <p:sldId id="281" r:id="rId28"/>
    <p:sldId id="282" r:id="rId29"/>
    <p:sldId id="283" r:id="rId30"/>
    <p:sldId id="284" r:id="rId31"/>
    <p:sldId id="262" r:id="rId32"/>
    <p:sldId id="288" r:id="rId3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BF8E4"/>
    <a:srgbClr val="F5F1F5"/>
    <a:srgbClr val="FEF9EC"/>
    <a:srgbClr val="EEFAE2"/>
    <a:srgbClr val="F3F1F5"/>
    <a:srgbClr val="E6F4F6"/>
    <a:srgbClr val="E7FDD3"/>
    <a:srgbClr val="DCEFF4"/>
    <a:srgbClr val="FDEADB"/>
    <a:srgbClr val="FCDDC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559" autoAdjust="0"/>
    <p:restoredTop sz="76581" autoAdjust="0"/>
  </p:normalViewPr>
  <p:slideViewPr>
    <p:cSldViewPr>
      <p:cViewPr varScale="1">
        <p:scale>
          <a:sx n="78" d="100"/>
          <a:sy n="78" d="100"/>
        </p:scale>
        <p:origin x="-1548" y="-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presProps" Target="pres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7EA98A-ACDB-4E16-BF1B-2A45D79E8795}" type="datetimeFigureOut">
              <a:rPr lang="zh-CN" altLang="en-US" smtClean="0"/>
              <a:t>2019/4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F8E0C4-114E-4A87-9E0D-19B1F31FF5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53993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不用介绍原理，大致说一下步骤很复杂就是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8E0C4-114E-4A87-9E0D-19B1F31FF5A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77885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表达分批调度方案对提高检测效率的重要性，现实需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8E0C4-114E-4A87-9E0D-19B1F31FF5A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20202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还要加上变量定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8E0C4-114E-4A87-9E0D-19B1F31FF5AB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87144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8E0C4-114E-4A87-9E0D-19B1F31FF5AB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30494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800" dirty="0" smtClean="0"/>
              <a:t>设计了解的表达方式和解码方式之后，还需要设计针对解的搜索方式。由于解由矩阵的形式表示，针对这种结构设计了粗粒度搜索和细粒度搜索，分别针对矩阵整体进行搜索，以及针对矩阵中一个向量进行搜索。</a:t>
            </a:r>
            <a:endParaRPr lang="en-US" altLang="zh-CN" sz="800" dirty="0" smtClean="0"/>
          </a:p>
          <a:p>
            <a:r>
              <a:rPr lang="zh-CN" altLang="en-US" sz="800" dirty="0" smtClean="0"/>
              <a:t>配合使用，取长补短。</a:t>
            </a:r>
            <a:endParaRPr lang="en-US" altLang="zh-CN" sz="800" dirty="0" smtClean="0"/>
          </a:p>
          <a:p>
            <a:r>
              <a:rPr lang="zh-CN" altLang="en-US" sz="800" dirty="0" smtClean="0"/>
              <a:t>在交叉的时候，在粗粒度层面上交叉，每次交换若干条向量</a:t>
            </a:r>
            <a:endParaRPr lang="zh-CN" altLang="en-US" sz="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8E0C4-114E-4A87-9E0D-19B1F31FF5AB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25172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流程图错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F8E0C4-114E-4A87-9E0D-19B1F31FF5AB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26706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178291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5401C7-2CDC-4F98-B719-7E608876800A}" type="datetimeFigureOut">
              <a:rPr lang="zh-CN" altLang="en-US" smtClean="0"/>
              <a:t>2019/4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34ABE-CBEC-4837-9BE2-ABF200B8C7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65708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5401C7-2CDC-4F98-B719-7E608876800A}" type="datetimeFigureOut">
              <a:rPr lang="zh-CN" altLang="en-US" smtClean="0"/>
              <a:t>2019/4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34ABE-CBEC-4837-9BE2-ABF200B8C7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64739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5401C7-2CDC-4F98-B719-7E608876800A}" type="datetimeFigureOut">
              <a:rPr lang="zh-CN" altLang="en-US" smtClean="0"/>
              <a:t>2019/4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34ABE-CBEC-4837-9BE2-ABF200B8C7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09947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5401C7-2CDC-4F98-B719-7E608876800A}" type="datetimeFigureOut">
              <a:rPr lang="zh-CN" altLang="en-US" smtClean="0"/>
              <a:t>2019/4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34ABE-CBEC-4837-9BE2-ABF200B8C7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89770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5401C7-2CDC-4F98-B719-7E608876800A}" type="datetimeFigureOut">
              <a:rPr lang="zh-CN" altLang="en-US" smtClean="0"/>
              <a:t>2019/4/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34ABE-CBEC-4837-9BE2-ABF200B8C7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60783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5401C7-2CDC-4F98-B719-7E608876800A}" type="datetimeFigureOut">
              <a:rPr lang="zh-CN" altLang="en-US" smtClean="0"/>
              <a:t>2019/4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34ABE-CBEC-4837-9BE2-ABF200B8C7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081404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5401C7-2CDC-4F98-B719-7E608876800A}" type="datetimeFigureOut">
              <a:rPr lang="zh-CN" altLang="en-US" smtClean="0"/>
              <a:t>2019/4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34ABE-CBEC-4837-9BE2-ABF200B8C7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360815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5401C7-2CDC-4F98-B719-7E608876800A}" type="datetimeFigureOut">
              <a:rPr lang="zh-CN" altLang="en-US" smtClean="0"/>
              <a:t>2019/4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34ABE-CBEC-4837-9BE2-ABF200B8C7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543822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5401C7-2CDC-4F98-B719-7E608876800A}" type="datetimeFigureOut">
              <a:rPr lang="zh-CN" altLang="en-US" smtClean="0"/>
              <a:t>2019/4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34ABE-CBEC-4837-9BE2-ABF200B8C7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295426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5401C7-2CDC-4F98-B719-7E608876800A}" type="datetimeFigureOut">
              <a:rPr lang="zh-CN" altLang="en-US" smtClean="0"/>
              <a:t>2019/4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34ABE-CBEC-4837-9BE2-ABF200B8C7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74992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 userDrawn="1"/>
        </p:nvSpPr>
        <p:spPr>
          <a:xfrm>
            <a:off x="-36512" y="72008"/>
            <a:ext cx="9183487" cy="8367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96008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5401C7-2CDC-4F98-B719-7E608876800A}" type="datetimeFigureOut">
              <a:rPr lang="zh-CN" altLang="en-US" smtClean="0"/>
              <a:t>2019/4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34ABE-CBEC-4837-9BE2-ABF200B8C7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67049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5401C7-2CDC-4F98-B719-7E608876800A}" type="datetimeFigureOut">
              <a:rPr lang="zh-CN" altLang="en-US" smtClean="0"/>
              <a:t>2019/4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34ABE-CBEC-4837-9BE2-ABF200B8C7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65708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5401C7-2CDC-4F98-B719-7E608876800A}" type="datetimeFigureOut">
              <a:rPr lang="zh-CN" altLang="en-US" smtClean="0"/>
              <a:t>2019/4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34ABE-CBEC-4837-9BE2-ABF200B8C7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647398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5401C7-2CDC-4F98-B719-7E608876800A}" type="datetimeFigureOut">
              <a:rPr lang="zh-CN" altLang="en-US" smtClean="0"/>
              <a:t>2019/4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34ABE-CBEC-4837-9BE2-ABF200B8C7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09947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5401C7-2CDC-4F98-B719-7E608876800A}" type="datetimeFigureOut">
              <a:rPr lang="zh-CN" altLang="en-US" smtClean="0"/>
              <a:t>2019/4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34ABE-CBEC-4837-9BE2-ABF200B8C7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897702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5401C7-2CDC-4F98-B719-7E608876800A}" type="datetimeFigureOut">
              <a:rPr lang="zh-CN" altLang="en-US" smtClean="0"/>
              <a:t>2019/4/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34ABE-CBEC-4837-9BE2-ABF200B8C7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607839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5401C7-2CDC-4F98-B719-7E608876800A}" type="datetimeFigureOut">
              <a:rPr lang="zh-CN" altLang="en-US" smtClean="0"/>
              <a:t>2019/4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34ABE-CBEC-4837-9BE2-ABF200B8C7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081404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5401C7-2CDC-4F98-B719-7E608876800A}" type="datetimeFigureOut">
              <a:rPr lang="zh-CN" altLang="en-US" smtClean="0"/>
              <a:t>2019/4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34ABE-CBEC-4837-9BE2-ABF200B8C7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360815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5401C7-2CDC-4F98-B719-7E608876800A}" type="datetimeFigureOut">
              <a:rPr lang="zh-CN" altLang="en-US" smtClean="0"/>
              <a:t>2019/4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34ABE-CBEC-4837-9BE2-ABF200B8C7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543822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5401C7-2CDC-4F98-B719-7E608876800A}" type="datetimeFigureOut">
              <a:rPr lang="zh-CN" altLang="en-US" smtClean="0"/>
              <a:t>2019/4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34ABE-CBEC-4837-9BE2-ABF200B8C7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29542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6140158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5401C7-2CDC-4F98-B719-7E608876800A}" type="datetimeFigureOut">
              <a:rPr lang="zh-CN" altLang="en-US" smtClean="0"/>
              <a:t>2019/4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34ABE-CBEC-4837-9BE2-ABF200B8C7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749929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5401C7-2CDC-4F98-B719-7E608876800A}" type="datetimeFigureOut">
              <a:rPr lang="zh-CN" altLang="en-US" smtClean="0"/>
              <a:t>2019/4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34ABE-CBEC-4837-9BE2-ABF200B8C7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67049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010264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707028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92854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D5401C7-2CDC-4F98-B719-7E608876800A}" type="datetimeFigureOut">
              <a:rPr lang="zh-CN" altLang="en-US" smtClean="0"/>
              <a:t>2019/4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B834ABE-CBEC-4837-9BE2-ABF200B8C7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33519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D5401C7-2CDC-4F98-B719-7E608876800A}" type="datetimeFigureOut">
              <a:rPr lang="zh-CN" altLang="en-US" smtClean="0"/>
              <a:t>2019/4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B834ABE-CBEC-4837-9BE2-ABF200B8C7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12497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D5401C7-2CDC-4F98-B719-7E608876800A}" type="datetimeFigureOut">
              <a:rPr lang="zh-CN" altLang="en-US" smtClean="0"/>
              <a:t>2019/4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B834ABE-CBEC-4837-9BE2-ABF200B8C7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07814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-36513" y="548680"/>
            <a:ext cx="2316149" cy="216024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2268760" y="548680"/>
            <a:ext cx="2242780" cy="216024"/>
          </a:xfrm>
          <a:prstGeom prst="rect">
            <a:avLst/>
          </a:prstGeom>
          <a:solidFill>
            <a:srgbClr val="56B1C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4501008" y="548680"/>
            <a:ext cx="2387476" cy="216024"/>
          </a:xfrm>
          <a:prstGeom prst="rect">
            <a:avLst/>
          </a:prstGeom>
          <a:solidFill>
            <a:srgbClr val="745A9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6866576" y="548680"/>
            <a:ext cx="2277423" cy="216024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84543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49" r:id="rId2"/>
    <p:sldLayoutId id="2147483651" r:id="rId3"/>
    <p:sldLayoutId id="2147483652" r:id="rId4"/>
    <p:sldLayoutId id="2147483653" r:id="rId5"/>
    <p:sldLayoutId id="2147483654" r:id="rId6"/>
    <p:sldLayoutId id="2147483657" r:id="rId7"/>
    <p:sldLayoutId id="2147483658" r:id="rId8"/>
    <p:sldLayoutId id="2147483659" r:id="rId9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5401C7-2CDC-4F98-B719-7E608876800A}" type="datetimeFigureOut">
              <a:rPr lang="zh-CN" altLang="en-US" smtClean="0"/>
              <a:t>2019/4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834ABE-CBEC-4837-9BE2-ABF200B8C7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4759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5401C7-2CDC-4F98-B719-7E608876800A}" type="datetimeFigureOut">
              <a:rPr lang="zh-CN" altLang="en-US" smtClean="0"/>
              <a:t>2019/4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834ABE-CBEC-4837-9BE2-ABF200B8C7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4759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5.jpeg"/><Relationship Id="rId4" Type="http://schemas.openxmlformats.org/officeDocument/2006/relationships/image" Target="../media/image34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3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4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51521" y="1763196"/>
            <a:ext cx="85689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zh-CN" sz="3600" b="1" dirty="0"/>
              <a:t>基于协同候鸟迁移算法的全自动</a:t>
            </a:r>
            <a:r>
              <a:rPr lang="zh-CN" altLang="zh-CN" sz="3600" b="1" dirty="0" smtClean="0"/>
              <a:t>免疫</a:t>
            </a:r>
            <a:r>
              <a:rPr lang="zh-CN" altLang="zh-CN" sz="3600" b="1" dirty="0"/>
              <a:t>检验设备的分批优化调度问题研究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980623" y="5013176"/>
            <a:ext cx="39261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导    师</a:t>
            </a:r>
            <a:r>
              <a:rPr lang="en-US" altLang="zh-CN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: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张</a:t>
            </a: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梅副教授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980623" y="3769876"/>
            <a:ext cx="33253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姓    名</a:t>
            </a:r>
            <a:r>
              <a:rPr lang="en-US" altLang="zh-CN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: </a:t>
            </a: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谭映彤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979712" y="4388812"/>
            <a:ext cx="51963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专</a:t>
            </a: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业</a:t>
            </a:r>
            <a:r>
              <a:rPr lang="en-US" altLang="zh-CN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: </a:t>
            </a: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控制理论与控制工程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7" name="图片 4" descr="学校图标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3399" y="5445224"/>
            <a:ext cx="1520602" cy="1403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88658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1520" y="116632"/>
            <a:ext cx="25202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候鸟迁移算法分析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 descr="D:\TYT\Study\graduationProject\multi-object-JSSP-with-lot-spliting\毕业论文初稿及各种文档\MBO流程图.png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42" t="4661" r="7577" b="5705"/>
          <a:stretch/>
        </p:blipFill>
        <p:spPr bwMode="auto">
          <a:xfrm>
            <a:off x="6156176" y="404664"/>
            <a:ext cx="3218180" cy="659193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4" name="图片 3" descr="D:\TYT\Study\graduationProject\multi-object-JSSP-with-lot-spliting\毕业论文初稿及各种文档\邻域共享示意图3.pn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93" t="9423" r="12013" b="14803"/>
          <a:stretch/>
        </p:blipFill>
        <p:spPr bwMode="auto">
          <a:xfrm>
            <a:off x="3419872" y="836712"/>
            <a:ext cx="2668270" cy="205168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图片 4" descr="D:\TYT\Study\graduationProject\multi-object-JSSP-with-lot-spliting\毕业论文初稿及各种文档\领头鸟更替示意图.png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62" t="5146" r="8621" b="7373"/>
          <a:stretch/>
        </p:blipFill>
        <p:spPr bwMode="auto">
          <a:xfrm>
            <a:off x="3275856" y="2921051"/>
            <a:ext cx="2636520" cy="379539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32" name="文本框 131"/>
          <p:cNvSpPr txBox="1"/>
          <p:nvPr/>
        </p:nvSpPr>
        <p:spPr>
          <a:xfrm>
            <a:off x="467544" y="1628800"/>
            <a:ext cx="2564512" cy="4199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MBO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一种基于邻域搜索的算法。从领头鸟，到后面每一只跟随鸟，它们都会通过搜索邻域来更新自身。同时，利益机制还会让前鸟帮助它的跟随鸟进化。具体来说，前鸟会把自己未使用的优秀邻域解分享给它的跟随鸟。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4" name="文本框 133"/>
          <p:cNvSpPr txBox="1"/>
          <p:nvPr/>
        </p:nvSpPr>
        <p:spPr>
          <a:xfrm>
            <a:off x="467544" y="1067872"/>
            <a:ext cx="3528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基本候鸟迁移算法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77613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1520" y="116632"/>
            <a:ext cx="25202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候鸟迁移算法分析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51520" y="1041668"/>
            <a:ext cx="8208912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样性损失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分析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种群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多样性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损失严重，种群失去了继续寻优的活力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 descr="D:\TYT\Study\graduationProject\multi-object-JSSP-with-lot-spliting\毕业论文初稿及各种文档\邻域共享减少多样性示意图2.png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32" t="7500" r="5968" b="12083"/>
          <a:stretch/>
        </p:blipFill>
        <p:spPr bwMode="auto">
          <a:xfrm>
            <a:off x="3995936" y="2083049"/>
            <a:ext cx="4731385" cy="203771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图片 5" descr="D:\TYT\Study\graduationProject\multi-object-JSSP-with-lot-spliting\毕业论文初稿及各种文档\异步更新减少多样性示意图2.pn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32" t="8757" r="11894" b="11553"/>
          <a:stretch/>
        </p:blipFill>
        <p:spPr bwMode="auto">
          <a:xfrm>
            <a:off x="3671768" y="4398852"/>
            <a:ext cx="5379720" cy="234251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文本框 6"/>
          <p:cNvSpPr txBox="1"/>
          <p:nvPr/>
        </p:nvSpPr>
        <p:spPr>
          <a:xfrm>
            <a:off x="606237" y="2814854"/>
            <a:ext cx="30655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zh-CN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邻域共享的利益机制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06236" y="5200778"/>
            <a:ext cx="27933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2</a:t>
            </a:r>
            <a:r>
              <a:rPr lang="zh-CN" altLang="zh-CN" dirty="0"/>
              <a:t>种群异步更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13754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1520" y="116632"/>
            <a:ext cx="25202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候鸟迁移算法分析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5988" y="1052736"/>
            <a:ext cx="23237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群体寻优效率分析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 descr="D:\TYT\Study\graduationProject\multi-object-JSSP-with-lot-spliting\毕业论文初稿及各种文档\领头鸟苦等示意图.png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23" t="4301" r="4209" b="7528"/>
          <a:stretch/>
        </p:blipFill>
        <p:spPr bwMode="auto">
          <a:xfrm>
            <a:off x="2483768" y="1844824"/>
            <a:ext cx="6511528" cy="388843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矩形 4"/>
          <p:cNvSpPr/>
          <p:nvPr/>
        </p:nvSpPr>
        <p:spPr>
          <a:xfrm>
            <a:off x="309247" y="2383372"/>
            <a:ext cx="2404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轮</a:t>
            </a:r>
            <a:r>
              <a:rPr lang="zh-CN" altLang="zh-CN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替式的领头鸟更换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38659" y="4324632"/>
            <a:ext cx="2404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过于</a:t>
            </a:r>
            <a:r>
              <a:rPr lang="zh-CN" altLang="zh-CN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固定的协作拓扑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04215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1520" y="116632"/>
            <a:ext cx="25202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候鸟迁移算法分析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24451" y="1196752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局部搜索能力分析</a:t>
            </a:r>
            <a:endParaRPr lang="zh-CN" altLang="en-US" b="1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85800" y="1628800"/>
            <a:ext cx="811864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kern="1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BO</a:t>
            </a:r>
            <a:r>
              <a:rPr lang="zh-CN" altLang="zh-CN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搜索步长不会因为中后期收敛而变得很小，因此它能保持高效的局部搜索；</a:t>
            </a:r>
          </a:p>
        </p:txBody>
      </p:sp>
      <p:sp>
        <p:nvSpPr>
          <p:cNvPr id="5" name="矩形 4"/>
          <p:cNvSpPr/>
          <p:nvPr/>
        </p:nvSpPr>
        <p:spPr>
          <a:xfrm>
            <a:off x="485800" y="2564904"/>
            <a:ext cx="8118648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kern="1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kern="1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BO</a:t>
            </a:r>
            <a:r>
              <a:rPr lang="zh-CN" altLang="zh-CN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会给每只跟随鸟相同的局部搜索机会，给予充分的局部搜索；</a:t>
            </a:r>
          </a:p>
        </p:txBody>
      </p:sp>
      <p:sp>
        <p:nvSpPr>
          <p:cNvPr id="6" name="矩形 5"/>
          <p:cNvSpPr/>
          <p:nvPr/>
        </p:nvSpPr>
        <p:spPr>
          <a:xfrm>
            <a:off x="485800" y="3284984"/>
            <a:ext cx="80466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kern="1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kern="1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BO</a:t>
            </a:r>
            <a:r>
              <a:rPr lang="zh-CN" altLang="zh-CN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虽然也有领头鸟带领种群进化，但是领头鸟会定期更换，而且</a:t>
            </a:r>
            <a:r>
              <a:rPr lang="en-US" altLang="zh-CN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BO</a:t>
            </a:r>
            <a:r>
              <a:rPr lang="zh-CN" altLang="zh-CN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邻域搜索不会限制个体的进化方向，所以能挖掘更多区域的潜力。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440668" y="5103674"/>
            <a:ext cx="8208912" cy="1754326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indent="304800" algn="just">
              <a:lnSpc>
                <a:spcPct val="150000"/>
              </a:lnSpc>
              <a:spcAft>
                <a:spcPts val="0"/>
              </a:spcAft>
              <a:defRPr kern="1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MBO</a:t>
            </a:r>
            <a:r>
              <a:rPr lang="zh-CN" altLang="zh-CN" dirty="0"/>
              <a:t>是一种基于邻域搜索的群体智能进化算法，它刚好契合了分批调度寻优的特点，它的邻域搜索为分批向量的寻优提供了强有力的支持。邻域搜索在不破坏约束的前提下，能对分批向量进行有效的搜索。因此本文使用</a:t>
            </a:r>
            <a:r>
              <a:rPr lang="en-US" altLang="zh-CN" dirty="0"/>
              <a:t>MBO</a:t>
            </a:r>
            <a:r>
              <a:rPr lang="zh-CN" altLang="zh-CN" dirty="0"/>
              <a:t>算法来解决分批调度问题。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683568" y="4540814"/>
            <a:ext cx="2954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应用于分批调度问题的优势</a:t>
            </a:r>
            <a:endParaRPr lang="zh-CN" altLang="en-US" b="1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23101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1520" y="116632"/>
            <a:ext cx="33843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分批调度问题约束处理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23528" y="980728"/>
            <a:ext cx="11144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编码方案</a:t>
            </a:r>
            <a:endParaRPr lang="zh-CN" altLang="en-US" b="1" dirty="0"/>
          </a:p>
        </p:txBody>
      </p:sp>
      <p:pic>
        <p:nvPicPr>
          <p:cNvPr id="6" name="图片 5" descr="D:\TYT\Study\graduationProject\multi-object-JSSP-with-lot-spliting\毕业论文初稿及各种文档\邻域画图 (4)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5417" y="1350060"/>
            <a:ext cx="4860540" cy="4210086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矩形 6"/>
          <p:cNvSpPr/>
          <p:nvPr/>
        </p:nvSpPr>
        <p:spPr>
          <a:xfrm>
            <a:off x="4813296" y="1998132"/>
            <a:ext cx="341420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柔性</a:t>
            </a:r>
            <a:r>
              <a:rPr lang="zh-CN" altLang="zh-CN" dirty="0" smtClean="0"/>
              <a:t>指数</a:t>
            </a:r>
            <a:r>
              <a:rPr lang="zh-CN" altLang="zh-CN" dirty="0"/>
              <a:t>（</a:t>
            </a:r>
            <a:r>
              <a:rPr lang="en-US" altLang="zh-CN" dirty="0"/>
              <a:t>Flexibility Index</a:t>
            </a:r>
            <a:r>
              <a:rPr lang="zh-CN" altLang="zh-CN" dirty="0"/>
              <a:t>，</a:t>
            </a:r>
            <a:r>
              <a:rPr lang="en-US" altLang="zh-CN" dirty="0"/>
              <a:t>FI</a:t>
            </a:r>
            <a:r>
              <a:rPr lang="zh-CN" altLang="zh-CN" dirty="0" smtClean="0"/>
              <a:t>）</a:t>
            </a:r>
            <a:endParaRPr lang="en-US" altLang="zh-CN" dirty="0" smtClean="0"/>
          </a:p>
          <a:p>
            <a:r>
              <a:rPr lang="zh-CN" altLang="en-US" dirty="0" smtClean="0"/>
              <a:t>定量描述</a:t>
            </a:r>
            <a:r>
              <a:rPr lang="zh-CN" altLang="en-US" dirty="0"/>
              <a:t>各台</a:t>
            </a:r>
            <a:r>
              <a:rPr lang="zh-CN" altLang="en-US" dirty="0" smtClean="0"/>
              <a:t>机器的柔性程度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4806884" y="1133128"/>
            <a:ext cx="11144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码</a:t>
            </a:r>
            <a:r>
              <a:rPr lang="zh-CN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方案</a:t>
            </a:r>
            <a:endParaRPr lang="zh-CN" altLang="en-US" b="1" dirty="0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449761"/>
              </p:ext>
            </p:extLst>
          </p:nvPr>
        </p:nvGraphicFramePr>
        <p:xfrm>
          <a:off x="4848371" y="2852936"/>
          <a:ext cx="2249545" cy="826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r:id="rId5" imgW="1218671" imgH="444307" progId="Unknown">
                  <p:embed/>
                </p:oleObj>
              </mc:Choice>
              <mc:Fallback>
                <p:oleObj r:id="rId5" imgW="1218671" imgH="444307" progId="Unknown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371" y="2852936"/>
                        <a:ext cx="2249545" cy="8260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4785123" y="4149080"/>
            <a:ext cx="33489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优先为</a:t>
            </a:r>
            <a:r>
              <a:rPr lang="en-US" altLang="zh-CN" dirty="0" smtClean="0"/>
              <a:t>FI</a:t>
            </a:r>
            <a:r>
              <a:rPr lang="zh-CN" altLang="en-US" dirty="0" smtClean="0"/>
              <a:t>指数低的机器安排子批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84312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1520" y="116632"/>
            <a:ext cx="33843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分批调度问题约束处理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-180528" y="980728"/>
            <a:ext cx="21964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81000">
              <a:spcBef>
                <a:spcPts val="750"/>
              </a:spcBef>
              <a:spcAft>
                <a:spcPts val="750"/>
              </a:spcAft>
            </a:pPr>
            <a:r>
              <a:rPr lang="zh-CN" altLang="zh-CN" b="1" kern="2200" dirty="0">
                <a:latin typeface="Times New Roman" panose="02020603050405020304" pitchFamily="18" charset="0"/>
                <a:ea typeface="黑体" panose="02010609060101010101" pitchFamily="49" charset="-122"/>
              </a:rPr>
              <a:t>搜索算子的设计</a:t>
            </a:r>
            <a:endParaRPr lang="zh-CN" altLang="zh-CN" b="1" kern="2200" dirty="0">
              <a:effectLst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1618928"/>
            <a:ext cx="2403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55600">
              <a:spcBef>
                <a:spcPts val="700"/>
              </a:spcBef>
              <a:spcAft>
                <a:spcPts val="700"/>
              </a:spcAft>
            </a:pPr>
            <a:r>
              <a:rPr lang="zh-CN" altLang="zh-CN" b="1" kern="100" dirty="0">
                <a:latin typeface="Cambria" panose="020405030504060302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粗细粒度配合搜索</a:t>
            </a:r>
            <a:endParaRPr lang="zh-CN" altLang="zh-CN" b="1" kern="100" dirty="0">
              <a:effectLst/>
              <a:latin typeface="Cambria" panose="020405030504060302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51520" y="2276872"/>
            <a:ext cx="3861444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kern="100" dirty="0">
                <a:latin typeface="Times New Roman" panose="02020603050405020304" pitchFamily="18" charset="0"/>
              </a:rPr>
              <a:t>（</a:t>
            </a:r>
            <a:r>
              <a:rPr lang="en-US" altLang="zh-CN" kern="100" dirty="0">
                <a:latin typeface="Times New Roman" panose="02020603050405020304" pitchFamily="18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</a:rPr>
              <a:t>）粗粒度层面，即矩阵层面，以整个矩阵为单位进行搜索，每次搜索改变矩阵内的多条向量，实现粗粒度的搜索；</a:t>
            </a:r>
          </a:p>
          <a:p>
            <a:pPr indent="3048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kern="100" dirty="0">
                <a:latin typeface="Times New Roman" panose="02020603050405020304" pitchFamily="18" charset="0"/>
              </a:rPr>
              <a:t>（</a:t>
            </a:r>
            <a:r>
              <a:rPr lang="en-US" altLang="zh-CN" kern="100" dirty="0">
                <a:latin typeface="Times New Roman" panose="02020603050405020304" pitchFamily="18" charset="0"/>
              </a:rPr>
              <a:t>2</a:t>
            </a:r>
            <a:r>
              <a:rPr lang="zh-CN" altLang="zh-CN" kern="100" dirty="0">
                <a:latin typeface="Times New Roman" panose="02020603050405020304" pitchFamily="18" charset="0"/>
              </a:rPr>
              <a:t>）细粒度层面，即向量层面，以向量为单位进行搜索，每次搜索只改变矩阵内的一条向量，实现细粒度的搜索。</a:t>
            </a:r>
          </a:p>
        </p:txBody>
      </p:sp>
      <p:sp>
        <p:nvSpPr>
          <p:cNvPr id="6" name="矩形 5"/>
          <p:cNvSpPr/>
          <p:nvPr/>
        </p:nvSpPr>
        <p:spPr>
          <a:xfrm>
            <a:off x="5652120" y="1621972"/>
            <a:ext cx="26356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55600">
              <a:spcBef>
                <a:spcPts val="700"/>
              </a:spcBef>
              <a:spcAft>
                <a:spcPts val="700"/>
              </a:spcAft>
            </a:pPr>
            <a:r>
              <a:rPr lang="zh-CN" altLang="zh-CN" b="1" kern="100" dirty="0">
                <a:latin typeface="Cambria" panose="020405030504060302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粗粒度交叉搜索算子</a:t>
            </a:r>
            <a:endParaRPr lang="zh-CN" altLang="zh-CN" b="1" kern="100" dirty="0">
              <a:effectLst/>
              <a:latin typeface="Cambria" panose="020405030504060302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 descr="D:\TYT\Study\graduationProject\multi-object-JSSP-with-lot-spliting\毕业论文初稿及各种文档\交叉示意图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1618928"/>
            <a:ext cx="4860032" cy="519756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732245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1520" y="116632"/>
            <a:ext cx="33843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分批调度问题约束处理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51520" y="836712"/>
            <a:ext cx="22621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细粒度邻域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搜索算子</a:t>
            </a:r>
            <a:endParaRPr lang="zh-CN" altLang="en-US" b="1" dirty="0"/>
          </a:p>
        </p:txBody>
      </p:sp>
      <p:sp>
        <p:nvSpPr>
          <p:cNvPr id="5" name="矩形 4"/>
          <p:cNvSpPr/>
          <p:nvPr/>
        </p:nvSpPr>
        <p:spPr>
          <a:xfrm>
            <a:off x="251520" y="1409906"/>
            <a:ext cx="3058851" cy="258532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简单</a:t>
            </a:r>
            <a:r>
              <a:rPr lang="zh-CN" altLang="zh-CN" dirty="0" smtClean="0"/>
              <a:t>邻域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zh-CN" dirty="0"/>
              <a:t>子批对调整邻域（</a:t>
            </a:r>
            <a:r>
              <a:rPr lang="en-US" altLang="zh-CN" dirty="0"/>
              <a:t>SV1-SPN</a:t>
            </a:r>
            <a:r>
              <a:rPr lang="zh-CN" altLang="zh-CN" dirty="0"/>
              <a:t>）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zh-CN" dirty="0"/>
              <a:t>随机插入邻域（</a:t>
            </a:r>
            <a:r>
              <a:rPr lang="en-US" altLang="zh-CN" dirty="0"/>
              <a:t>SV2-RIN</a:t>
            </a:r>
            <a:r>
              <a:rPr lang="zh-CN" altLang="zh-CN" dirty="0"/>
              <a:t>）</a:t>
            </a:r>
            <a:endParaRPr lang="zh-CN" altLang="en-US" dirty="0"/>
          </a:p>
        </p:txBody>
      </p:sp>
      <p:pic>
        <p:nvPicPr>
          <p:cNvPr id="6" name="图片 5" descr="D:\TYT\Study\graduationProject\multi-object-JSSP-with-lot-spliting\毕业论文初稿及各种文档\邻域画图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028184"/>
            <a:ext cx="2380348" cy="197688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矩形 7"/>
          <p:cNvSpPr/>
          <p:nvPr/>
        </p:nvSpPr>
        <p:spPr>
          <a:xfrm>
            <a:off x="3282911" y="1393195"/>
            <a:ext cx="3294492" cy="258532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启发式</a:t>
            </a:r>
            <a:r>
              <a:rPr lang="zh-CN" altLang="zh-CN" dirty="0" smtClean="0"/>
              <a:t>邻域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zh-CN" dirty="0"/>
              <a:t>关键子批批量邻域（</a:t>
            </a:r>
            <a:r>
              <a:rPr lang="en-US" altLang="zh-CN" dirty="0"/>
              <a:t>SV1-CSN</a:t>
            </a:r>
            <a:r>
              <a:rPr lang="zh-CN" altLang="zh-CN" dirty="0" smtClean="0"/>
              <a:t>）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zh-CN" dirty="0"/>
              <a:t>关键子批偏好邻域（</a:t>
            </a:r>
            <a:r>
              <a:rPr lang="en-US" altLang="zh-CN" dirty="0"/>
              <a:t>SV2-CSN</a:t>
            </a:r>
            <a:r>
              <a:rPr lang="zh-CN" altLang="zh-CN" dirty="0"/>
              <a:t>）</a:t>
            </a:r>
            <a:endParaRPr lang="zh-CN" altLang="en-US" dirty="0"/>
          </a:p>
        </p:txBody>
      </p:sp>
      <p:pic>
        <p:nvPicPr>
          <p:cNvPr id="9" name="图片 8" descr="D:\TYT\Study\graduationProject\multi-object-JSSP-with-lot-spliting\毕业论文初稿及各种文档\邻域画图 (1)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29" y="3429000"/>
            <a:ext cx="1806924" cy="2357184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图片 9" descr="D:\TYT\Study\graduationProject\multi-object-JSSP-with-lot-spliting\毕业论文初稿及各种文档\关键子批邻域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7937" y="2034888"/>
            <a:ext cx="2303625" cy="1912779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图片 10" descr="D:\TYT\Study\graduationProject\multi-object-JSSP-with-lot-spliting\毕业论文初稿及各种文档\邻域画图 (1)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2911" y="3397577"/>
            <a:ext cx="1806924" cy="2357184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矩形 11"/>
          <p:cNvSpPr/>
          <p:nvPr/>
        </p:nvSpPr>
        <p:spPr>
          <a:xfrm>
            <a:off x="7027854" y="1393195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细粒度全</a:t>
            </a:r>
            <a:r>
              <a:rPr lang="zh-CN" altLang="zh-CN" dirty="0" smtClean="0"/>
              <a:t>邻域</a:t>
            </a:r>
            <a:r>
              <a:rPr lang="zh-CN" altLang="en-US" dirty="0"/>
              <a:t>：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4131" y="2004153"/>
            <a:ext cx="1944216" cy="3226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35859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11560" y="1052736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邻域搜索策略</a:t>
            </a:r>
            <a:endParaRPr lang="zh-CN" altLang="en-US" dirty="0"/>
          </a:p>
        </p:txBody>
      </p:sp>
      <p:sp>
        <p:nvSpPr>
          <p:cNvPr id="3" name="文本框 1"/>
          <p:cNvSpPr txBox="1"/>
          <p:nvPr/>
        </p:nvSpPr>
        <p:spPr>
          <a:xfrm>
            <a:off x="251520" y="116632"/>
            <a:ext cx="33843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分批调度问题约束处理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47001" y="1844824"/>
            <a:ext cx="22981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K</a:t>
            </a:r>
            <a:r>
              <a:rPr lang="zh-CN" altLang="zh-CN" dirty="0"/>
              <a:t>步策略（</a:t>
            </a:r>
            <a:r>
              <a:rPr lang="en-US" altLang="zh-CN" dirty="0"/>
              <a:t>K-Step</a:t>
            </a:r>
            <a:r>
              <a:rPr lang="zh-CN" altLang="zh-CN" dirty="0" smtClean="0"/>
              <a:t>）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pic>
        <p:nvPicPr>
          <p:cNvPr id="5" name="图片 4" descr="D:\TYT\Study\graduationProject\multi-object-JSSP-with-lot-spliting\毕业论文初稿及各种文档\邻域示意图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001" y="2924944"/>
            <a:ext cx="3001645" cy="2127885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矩形 5"/>
          <p:cNvSpPr/>
          <p:nvPr/>
        </p:nvSpPr>
        <p:spPr>
          <a:xfrm>
            <a:off x="4427984" y="1872233"/>
            <a:ext cx="27913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K</a:t>
            </a:r>
            <a:r>
              <a:rPr lang="zh-CN" altLang="zh-CN" dirty="0"/>
              <a:t>贪心策略（</a:t>
            </a:r>
            <a:r>
              <a:rPr lang="en-US" altLang="zh-CN" dirty="0"/>
              <a:t>K-Greedy</a:t>
            </a:r>
            <a:r>
              <a:rPr lang="zh-CN" altLang="zh-CN" dirty="0" smtClean="0"/>
              <a:t>）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pic>
        <p:nvPicPr>
          <p:cNvPr id="9218" name="Picture 2" descr="D:\TYT\Study\graduationProject\multi-object-JSSP-with-lot-spliting\毕业论文初稿及各种文档\邻域示意图11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3222123"/>
            <a:ext cx="1533525" cy="1533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313009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1520" y="116632"/>
            <a:ext cx="51845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竞争式协同候鸟迁移算法优化调度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36009" y="1124744"/>
            <a:ext cx="31854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础</a:t>
            </a:r>
            <a:r>
              <a:rPr lang="zh-CN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竞争</a:t>
            </a:r>
            <a:r>
              <a:rPr lang="zh-CN" altLang="zh-CN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式协同候鸟迁移算法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1" name="图片 3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419" y="2791300"/>
            <a:ext cx="7400925" cy="2705100"/>
          </a:xfrm>
          <a:prstGeom prst="rect">
            <a:avLst/>
          </a:prstGeom>
        </p:spPr>
      </p:pic>
      <p:sp>
        <p:nvSpPr>
          <p:cNvPr id="32" name="矩形 31"/>
          <p:cNvSpPr/>
          <p:nvPr/>
        </p:nvSpPr>
        <p:spPr>
          <a:xfrm>
            <a:off x="309917" y="2145630"/>
            <a:ext cx="54601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竞争阶段鸟群竞争形成新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字队形具体过程如下：</a:t>
            </a:r>
          </a:p>
        </p:txBody>
      </p:sp>
      <p:sp>
        <p:nvSpPr>
          <p:cNvPr id="33" name="矩形 32"/>
          <p:cNvSpPr/>
          <p:nvPr/>
        </p:nvSpPr>
        <p:spPr>
          <a:xfrm>
            <a:off x="251520" y="1546126"/>
            <a:ext cx="70342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竞争阶段，要根据竞争的规则确定领头鸟以及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字型队伍的排序。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1336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1520" y="116632"/>
            <a:ext cx="51845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竞争式协同候鸟迁移算法优化调度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 descr="D:\TYT\Study\graduationProject\multi-object-JSSP-with-lot-spliting\毕业论文初稿及各种文档\CCMBO流程图_调整版_详细版.pn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52" t="2866" r="6674" b="5414"/>
          <a:stretch/>
        </p:blipFill>
        <p:spPr bwMode="auto">
          <a:xfrm>
            <a:off x="3347864" y="-62230"/>
            <a:ext cx="5321543" cy="692023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图片 5" descr="D:\TYT\Study\graduationProject\multi-object-JSSP-with-lot-spliting\毕业论文初稿及各种文档\候鸟散乱队形.jpg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15" b="6091"/>
          <a:stretch/>
        </p:blipFill>
        <p:spPr bwMode="auto">
          <a:xfrm>
            <a:off x="1950333" y="3933056"/>
            <a:ext cx="1385580" cy="108012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7" name="图片 6" descr="D:\TYT\Study\graduationProject\multi-object-JSSP-with-lot-spliting\毕业论文初稿及各种文档\候鸟V字飞行2.jpg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2696" y="2335053"/>
            <a:ext cx="1375168" cy="100811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5060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403648" y="908720"/>
            <a:ext cx="1152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dist">
              <a:defRPr sz="20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2400" dirty="0"/>
              <a:t>目录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403648" y="1700808"/>
            <a:ext cx="28803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研究背景及意义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403648" y="2382511"/>
            <a:ext cx="45365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全自动免疫检测设备分批调度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403648" y="3064214"/>
            <a:ext cx="31683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候鸟迁移算法分析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403648" y="3745917"/>
            <a:ext cx="36724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分批调度问题约束处理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403648" y="4427620"/>
            <a:ext cx="540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竞争式协同候鸟迁移算法优化调度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403648" y="5109324"/>
            <a:ext cx="60486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多领头鸟分化协同候鸟迁移算法优化调度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6566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1520" y="116632"/>
            <a:ext cx="51845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竞争式协同候鸟迁移算法优化调度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38044" y="1124744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减速调整阶段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2399317"/>
            <a:ext cx="8316123" cy="4126027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395536" y="1844824"/>
            <a:ext cx="318548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整个种群每次更新的过程如下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7472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1520" y="116632"/>
            <a:ext cx="51845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竞争式协同候鸟迁移算法优化调度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94712" y="1052736"/>
            <a:ext cx="25490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55600">
              <a:spcBef>
                <a:spcPts val="700"/>
              </a:spcBef>
              <a:spcAft>
                <a:spcPts val="700"/>
              </a:spcAft>
            </a:pPr>
            <a:r>
              <a:rPr lang="zh-CN" altLang="zh-CN" b="1" kern="100" dirty="0">
                <a:latin typeface="Cambria" panose="020405030504060302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改进的</a:t>
            </a:r>
            <a:r>
              <a:rPr lang="en-US" altLang="zh-CN" b="1" kern="100" dirty="0">
                <a:latin typeface="Cambria" panose="020405030504060302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zh-CN" b="1" kern="100" dirty="0">
                <a:latin typeface="Cambria" panose="020405030504060302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字飞行阶段</a:t>
            </a:r>
            <a:endParaRPr lang="zh-CN" altLang="zh-CN" b="1" kern="100" dirty="0">
              <a:effectLst/>
              <a:latin typeface="Cambria" panose="020405030504060302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575" y="2420888"/>
            <a:ext cx="6283689" cy="3788398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451681" y="1795386"/>
            <a:ext cx="72166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一只跟随鸟更新的具体过程如下，以左翼队列中某一只跟随鸟为例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31662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1520" y="116632"/>
            <a:ext cx="51845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竞争式协同候鸟迁移算法优化调度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70758" y="1628800"/>
            <a:ext cx="480131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整个种群采用同步更新一代的具体过程如下：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758" y="2204863"/>
            <a:ext cx="7397585" cy="3981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1647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图片 30" descr="说明: D:\TYT\Study\graduationProject\multi-object-JSSP-with-lot-spliting\modifiedGAModels\convergeData\MBO &amp; MBO+improvedV &amp; MBO+compete &amp; MBO+adjust收敛对比-P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7256" y="1370566"/>
            <a:ext cx="2571750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7" name="图片 32" descr="说明: D:\TYT\Study\graduationProject\multi-object-JSSP-with-lot-spliting\modifiedGAModels\convergeData\MBO &amp; MBO+improvedV &amp; MBO+compete &amp; MBO+adjust收敛对比-P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1357312"/>
            <a:ext cx="2571750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6" name="图片 33" descr="说明: D:\TYT\Study\graduationProject\multi-object-JSSP-with-lot-spliting\modifiedGAModels\convergeData\MBO &amp; MBO+improvedV &amp; MBO+compete &amp; MBO+adjust收敛对比-P3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3429000"/>
            <a:ext cx="2571750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5" name="图片 34" descr="说明: D:\TYT\Study\graduationProject\multi-object-JSSP-with-lot-spliting\modifiedGAModels\convergeData\MBO &amp; MBO+improvedV &amp; MBO+compete &amp; MBO+adjust收敛对比-P4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3432358"/>
            <a:ext cx="2571750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270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0" y="4057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270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0" y="7658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2370641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1520" y="116632"/>
            <a:ext cx="51845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竞争式协同候鸟迁移算法优化调度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38044" y="836712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实验结果及分析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122" name="图片 30" descr="MBO &amp; MBO+improvedV &amp; MBO+compete &amp; MBO+adjust收敛对比-P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206044"/>
            <a:ext cx="4204337" cy="29430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1" name="图片 32" descr="MBO &amp; MBO+improvedV &amp; MBO+compete &amp; MBO+adjust收敛对比-P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5993" y="1076238"/>
            <a:ext cx="4389775" cy="30728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4057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8" name="图片 7" descr="D:\TYT\Study\graduationProject\multi-object-JSSP-with-lot-spliting\modifiedGAModels\convergeData\MBO &amp; MBO+improvedV &amp; MBO+compete &amp; MBO+adjust收敛对比-P3.pn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46" y="3813392"/>
            <a:ext cx="3816424" cy="3043757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图片 8" descr="D:\TYT\Study\graduationProject\multi-object-JSSP-with-lot-spliting\modifiedGAModels\convergeData\MBO &amp; MBO+improvedV &amp; MBO+compete &amp; MBO+adjust收敛对比-P4.png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5993" y="4005063"/>
            <a:ext cx="4158530" cy="266041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28198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1520" y="116632"/>
            <a:ext cx="56886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多领头鸟分化协同候鸟迁移算法优化调度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 descr="D:\TYT\Study\graduationProject\multi-object-JSSP-with-lot-spliting\毕业论文初稿及各种文档\三种群分化迁移示意图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836712"/>
            <a:ext cx="3068955" cy="565277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矩形 3"/>
          <p:cNvSpPr/>
          <p:nvPr/>
        </p:nvSpPr>
        <p:spPr>
          <a:xfrm>
            <a:off x="611560" y="2420888"/>
            <a:ext cx="40758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L-CCMBO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子鸟群迁移的步骤如下：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12976"/>
            <a:ext cx="6611273" cy="1924319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657106" y="1458270"/>
            <a:ext cx="2492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多领头鸟分化协同机制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6405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1520" y="116632"/>
            <a:ext cx="56886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多领头鸟分化协同候鸟迁移算法优化调度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51520" y="1268760"/>
            <a:ext cx="22621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阶段性邻域搜索策略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 descr="D:\TYT\Study\graduationProject\multi-object-JSSP-with-lot-spliting\毕业论文初稿及各种文档\阶段性邻域搜索策略示意图.pn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14" r="4182"/>
          <a:stretch/>
        </p:blipFill>
        <p:spPr bwMode="auto">
          <a:xfrm>
            <a:off x="467544" y="1638092"/>
            <a:ext cx="8064896" cy="252028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矩形 4"/>
          <p:cNvSpPr/>
          <p:nvPr/>
        </p:nvSpPr>
        <p:spPr>
          <a:xfrm>
            <a:off x="1115616" y="3923764"/>
            <a:ext cx="61533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经分析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L-CCMBO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三个子鸟群寻优的时间复杂度为：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377043"/>
              </p:ext>
            </p:extLst>
          </p:nvPr>
        </p:nvGraphicFramePr>
        <p:xfrm>
          <a:off x="1547664" y="4706417"/>
          <a:ext cx="5660021" cy="966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4" imgW="2679700" imgH="457200" progId="Equation.DSMT4">
                  <p:embed/>
                </p:oleObj>
              </mc:Choice>
              <mc:Fallback>
                <p:oleObj name="Equation" r:id="rId4" imgW="26797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706417"/>
                        <a:ext cx="5660021" cy="9668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6322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1520" y="116632"/>
            <a:ext cx="56886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多领头鸟分化协同候鸟迁移算法优化调度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 descr="D:\TYT\Study\graduationProject\multi-object-JSSP-with-lot-spliting\毕业论文初稿及各种文档\ML-CCMBO流程图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3552" y="702310"/>
            <a:ext cx="6418848" cy="6543114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矩形 3"/>
          <p:cNvSpPr/>
          <p:nvPr/>
        </p:nvSpPr>
        <p:spPr>
          <a:xfrm>
            <a:off x="827584" y="1124744"/>
            <a:ext cx="11127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算法流程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8714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1520" y="116632"/>
            <a:ext cx="56886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多领头鸟分化协同候鸟迁移算法优化调度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67544" y="1124744"/>
            <a:ext cx="2492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实例仿真以及性能评价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 descr="D:\TYT\Study\graduationProject\multi-object-JSSP-with-lot-spliting\modifiedGAModels\convergeData\ML-CCMBO &amp; PCCMBO &amp; CCMBO收敛对比-P1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224" y="1465512"/>
            <a:ext cx="3877845" cy="2555979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图片 4" descr="D:\TYT\Study\graduationProject\multi-object-JSSP-with-lot-spliting\modifiedGAModels\convergeData\ML-CCMBO &amp; PCCMBO &amp; CCMBO收敛对比-P2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1309410"/>
            <a:ext cx="3960440" cy="2712081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图片 5" descr="D:\TYT\Study\graduationProject\multi-object-JSSP-with-lot-spliting\gantFig.png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45" r="7946" b="1920"/>
          <a:stretch/>
        </p:blipFill>
        <p:spPr bwMode="auto">
          <a:xfrm>
            <a:off x="107503" y="4379443"/>
            <a:ext cx="4248473" cy="2217909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图片 6" descr="D:\TYT\Study\graduationProject\multi-object-JSSP-with-lot-spliting\gantFig.png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48" t="7299" r="6407"/>
          <a:stretch/>
        </p:blipFill>
        <p:spPr bwMode="auto">
          <a:xfrm>
            <a:off x="4380740" y="4653135"/>
            <a:ext cx="4655756" cy="193176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86221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1520" y="116632"/>
            <a:ext cx="17281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总结展望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21632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1520" y="116632"/>
            <a:ext cx="23762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研究背景及意义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00907" y="1196752"/>
            <a:ext cx="3528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背景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76672" y="1700808"/>
            <a:ext cx="487139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Font typeface="+mj-lt"/>
              <a:buAutoNum type="alphaUcPeriod"/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免疫检验市场规模逐年上升；</a:t>
            </a:r>
          </a:p>
          <a:p>
            <a:pPr marL="342900" lvl="0" indent="-342900">
              <a:lnSpc>
                <a:spcPct val="200000"/>
              </a:lnSpc>
              <a:buFont typeface="+mj-lt"/>
              <a:buAutoNum type="alphaUcPeriod"/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免疫检验的效率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需要提高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 marL="342900" lvl="0" indent="-342900">
              <a:lnSpc>
                <a:spcPct val="200000"/>
              </a:lnSpc>
              <a:buFont typeface="+mj-lt"/>
              <a:buAutoNum type="alphaUcPeriod"/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全自动免疫检验设备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效率高于人工，需求大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 marL="342900" lvl="0" indent="-342900">
              <a:lnSpc>
                <a:spcPct val="200000"/>
              </a:lnSpc>
              <a:buFont typeface="+mj-lt"/>
              <a:buAutoNum type="alphaUcPeriod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我国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全自动免疫检验设备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依赖进口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 marL="342900" lvl="0" indent="-342900">
              <a:lnSpc>
                <a:spcPct val="200000"/>
              </a:lnSpc>
              <a:buFont typeface="+mj-lt"/>
              <a:buAutoNum type="alphaUcPeriod"/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国内全自动免疫检验设备的研究非常少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特别是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批量检验过程中的分批调度问题研究几乎处于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空白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084168" y="1988840"/>
            <a:ext cx="289162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>
              <a:lnSpc>
                <a:spcPct val="200000"/>
              </a:lnSpc>
              <a:buFont typeface="+mj-lt"/>
              <a:buAutoNum type="alphaUcPeriod"/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indent="0">
              <a:buNone/>
            </a:pPr>
            <a:r>
              <a:rPr lang="zh-CN" altLang="zh-CN" dirty="0" smtClean="0"/>
              <a:t>如何解决全自动免疫检验设备分批调度是一个亟待解决的问题</a:t>
            </a:r>
            <a:r>
              <a:rPr lang="zh-CN" altLang="en-US" dirty="0" smtClean="0"/>
              <a:t>，</a:t>
            </a:r>
            <a:r>
              <a:rPr lang="zh-CN" altLang="zh-CN" dirty="0" smtClean="0"/>
              <a:t>具有很重要现实意义和应用价值。</a:t>
            </a:r>
          </a:p>
          <a:p>
            <a:endParaRPr lang="zh-CN" altLang="en-US" dirty="0"/>
          </a:p>
        </p:txBody>
      </p:sp>
      <p:sp>
        <p:nvSpPr>
          <p:cNvPr id="6" name="右箭头 5"/>
          <p:cNvSpPr/>
          <p:nvPr/>
        </p:nvSpPr>
        <p:spPr>
          <a:xfrm>
            <a:off x="5436096" y="3284984"/>
            <a:ext cx="432048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118827" y="1196752"/>
            <a:ext cx="3528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意义</a:t>
            </a:r>
          </a:p>
        </p:txBody>
      </p:sp>
    </p:spTree>
    <p:extLst>
      <p:ext uri="{BB962C8B-B14F-4D97-AF65-F5344CB8AC3E}">
        <p14:creationId xmlns:p14="http://schemas.microsoft.com/office/powerpoint/2010/main" val="993226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120792" y="1440934"/>
            <a:ext cx="225188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000" b="1" dirty="0" smtClean="0">
                <a:solidFill>
                  <a:srgbClr val="1433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谢 谢！</a:t>
            </a:r>
            <a:endParaRPr lang="zh-CN" altLang="en-US" sz="6000" b="1" dirty="0">
              <a:solidFill>
                <a:srgbClr val="1433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097209" y="3105116"/>
            <a:ext cx="42990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3200" dirty="0" smtClean="0">
                <a:solidFill>
                  <a:srgbClr val="1433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欢迎老师提问</a:t>
            </a:r>
            <a:endParaRPr lang="zh-CN" altLang="en-US" sz="3200" dirty="0">
              <a:solidFill>
                <a:srgbClr val="1433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4900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1520" y="116632"/>
            <a:ext cx="41764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全自动免疫检测设备分批调度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00907" y="1196752"/>
            <a:ext cx="3528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免疫检验原理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19143" y="1784429"/>
            <a:ext cx="82809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让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特定的抗原与抗体会结合产生反应，形成相应的免疫复合物。通过标记棉衣复合物，使其被仪器识别，就能检测复合物的浓度，从而计算待测物的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浓度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 descr="D:\TYT\Study\graduationProject\multi-object-JSSP-with-lot-spliting\毕业论文初稿及各种文档\免疫检验原理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2535286"/>
            <a:ext cx="5760640" cy="288032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文本框 5"/>
          <p:cNvSpPr txBox="1"/>
          <p:nvPr/>
        </p:nvSpPr>
        <p:spPr>
          <a:xfrm>
            <a:off x="250607" y="5230940"/>
            <a:ext cx="3528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免疫检验流程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226558" y="5797131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温育震荡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340417" y="5797131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洗涤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364088" y="5797131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</a:rPr>
              <a:t>酶联检测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右箭头 9"/>
          <p:cNvSpPr/>
          <p:nvPr/>
        </p:nvSpPr>
        <p:spPr>
          <a:xfrm>
            <a:off x="2627784" y="5805265"/>
            <a:ext cx="504056" cy="29848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右箭头 10"/>
          <p:cNvSpPr/>
          <p:nvPr/>
        </p:nvSpPr>
        <p:spPr>
          <a:xfrm>
            <a:off x="4459603" y="5805264"/>
            <a:ext cx="504056" cy="29848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334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D:\TYT\Study\graduationProject\multi-object-JSSP-with-lot-spliting\毕业论文初稿及各种文档\酶联检测过程 (1)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25" y="-92392"/>
            <a:ext cx="4476750" cy="704278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598397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1520" y="116632"/>
            <a:ext cx="41764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全自动免疫检测设备分批调度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0576" y="868070"/>
            <a:ext cx="3528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全自动免疫检测设备工作流程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5" descr="D:\TYT\Study\graduationProject\multi-object-JSSP-with-lot-spliting\毕业论文初稿及各种文档\设备工作流程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260648"/>
            <a:ext cx="6048672" cy="6984776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文本框 6"/>
          <p:cNvSpPr txBox="1"/>
          <p:nvPr/>
        </p:nvSpPr>
        <p:spPr>
          <a:xfrm>
            <a:off x="60576" y="1628800"/>
            <a:ext cx="3719336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全自动免疫检验设备扫描的血样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达到批量后生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成调度方案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首先统计种类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项目的数量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根据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检验样本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量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种类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实际情况以及设备状态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实时生成调度方案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该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过程主要使用优化算法来优化分批调度方案，确定子批的划分，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和检验工序的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顺序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然后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每一个样本就会严格按照调度方案进入设备，让各台仪器互相配合进行设定好的检验步骤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最后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样本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检验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完成后，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把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分析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检验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结果通过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网络把结果传输到检验科的系统上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5870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1520" y="116632"/>
            <a:ext cx="41764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全自动免疫检测设备分批调度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51520" y="836712"/>
            <a:ext cx="55446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全自动免疫检验</a:t>
            </a:r>
            <a:r>
              <a:rPr lang="zh-CN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设备中</a:t>
            </a:r>
            <a:r>
              <a:rPr lang="zh-CN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批调度的示意图</a:t>
            </a:r>
          </a:p>
        </p:txBody>
      </p:sp>
      <p:pic>
        <p:nvPicPr>
          <p:cNvPr id="7" name="图片 6" descr="D:\TYT\Study\graduationProject\multi-object-JSSP-with-lot-spliting\毕业论文初稿及各种文档\分批调度示意图2.png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36" t="2672" r="4229" b="3816"/>
          <a:stretch/>
        </p:blipFill>
        <p:spPr bwMode="auto">
          <a:xfrm>
            <a:off x="395536" y="1052736"/>
            <a:ext cx="8640960" cy="580526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619599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1520" y="116632"/>
            <a:ext cx="41764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全自动免疫检测设备分批调度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47564" y="980728"/>
            <a:ext cx="7560840" cy="2957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分批</a:t>
            </a:r>
            <a:r>
              <a:rPr lang="zh-CN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调度方案</a:t>
            </a:r>
            <a:r>
              <a:rPr lang="zh-CN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需要信息</a:t>
            </a:r>
            <a:r>
              <a:rPr lang="zh-CN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  <a:p>
            <a:pPr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每个批次分为多少个子批</a:t>
            </a:r>
          </a:p>
          <a:p>
            <a:pPr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每个子批分别包含多少个检验样本</a:t>
            </a:r>
          </a:p>
          <a:p>
            <a:pPr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每个子批的每个工序使用哪台仪器</a:t>
            </a:r>
          </a:p>
          <a:p>
            <a:pPr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使用每台机器的所有子批的检验顺序</a:t>
            </a:r>
          </a:p>
          <a:p>
            <a:pPr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每个子批每个检验工序的起始时间和结束时间</a:t>
            </a:r>
          </a:p>
          <a:p>
            <a:pPr>
              <a:lnSpc>
                <a:spcPct val="150000"/>
              </a:lnSpc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19064" y="3717032"/>
            <a:ext cx="8424936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分批调度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难点</a:t>
            </a:r>
            <a:r>
              <a:rPr lang="zh-CN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zh-CN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如何合理安排子批数和各子批批量，从而最大程度发挥分批的优势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如何设计算法，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既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保证分批的复杂约束，又能高效求得更优的分批调度解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子批划分与调度顺序的耦合增大了分批调度问题的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难度，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何协调这两个问题的求解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76836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1520" y="116632"/>
            <a:ext cx="41764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全自动免疫检测设备分批调度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847096"/>
              </p:ext>
            </p:extLst>
          </p:nvPr>
        </p:nvGraphicFramePr>
        <p:xfrm>
          <a:off x="2483768" y="1071328"/>
          <a:ext cx="2642592" cy="693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" name="Equation" r:id="rId4" imgW="1739900" imgH="457200" progId="Equation.DSMT4">
                  <p:embed/>
                </p:oleObj>
              </mc:Choice>
              <mc:Fallback>
                <p:oleObj name="Equation" r:id="rId4" imgW="17399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071328"/>
                        <a:ext cx="2642592" cy="6931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806534"/>
              </p:ext>
            </p:extLst>
          </p:nvPr>
        </p:nvGraphicFramePr>
        <p:xfrm>
          <a:off x="2411760" y="1764472"/>
          <a:ext cx="2241642" cy="601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2" name="Equation" r:id="rId6" imgW="1701800" imgH="457200" progId="Equation.DSMT4">
                  <p:embed/>
                </p:oleObj>
              </mc:Choice>
              <mc:Fallback>
                <p:oleObj name="Equation" r:id="rId6" imgW="17018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764472"/>
                        <a:ext cx="2241642" cy="6011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999806"/>
              </p:ext>
            </p:extLst>
          </p:nvPr>
        </p:nvGraphicFramePr>
        <p:xfrm>
          <a:off x="2411760" y="2397817"/>
          <a:ext cx="2967983" cy="3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3" name="Equation" r:id="rId8" imgW="2260600" imgH="254000" progId="Equation.DSMT4">
                  <p:embed/>
                </p:oleObj>
              </mc:Choice>
              <mc:Fallback>
                <p:oleObj name="Equation" r:id="rId8" imgW="2260600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397817"/>
                        <a:ext cx="2967983" cy="338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502096"/>
              </p:ext>
            </p:extLst>
          </p:nvPr>
        </p:nvGraphicFramePr>
        <p:xfrm>
          <a:off x="2411760" y="2768176"/>
          <a:ext cx="4570947" cy="488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4" name="Equation" r:id="rId10" imgW="3479800" imgH="368300" progId="Equation.DSMT4">
                  <p:embed/>
                </p:oleObj>
              </mc:Choice>
              <mc:Fallback>
                <p:oleObj name="Equation" r:id="rId10" imgW="3479800" imgH="368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768176"/>
                        <a:ext cx="4570947" cy="4884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33295"/>
              </p:ext>
            </p:extLst>
          </p:nvPr>
        </p:nvGraphicFramePr>
        <p:xfrm>
          <a:off x="2411760" y="3288813"/>
          <a:ext cx="4871502" cy="488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" name="Equation" r:id="rId12" imgW="3708400" imgH="368300" progId="Equation.DSMT4">
                  <p:embed/>
                </p:oleObj>
              </mc:Choice>
              <mc:Fallback>
                <p:oleObj name="Equation" r:id="rId12" imgW="3708400" imgH="368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288813"/>
                        <a:ext cx="4871502" cy="4884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43780"/>
              </p:ext>
            </p:extLst>
          </p:nvPr>
        </p:nvGraphicFramePr>
        <p:xfrm>
          <a:off x="2411761" y="3809450"/>
          <a:ext cx="6048672" cy="50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" name="Equation" r:id="rId14" imgW="4597400" imgH="381000" progId="Equation.DSMT4">
                  <p:embed/>
                </p:oleObj>
              </mc:Choice>
              <mc:Fallback>
                <p:oleObj name="Equation" r:id="rId14" imgW="45974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1" y="3809450"/>
                        <a:ext cx="6048672" cy="500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617908"/>
              </p:ext>
            </p:extLst>
          </p:nvPr>
        </p:nvGraphicFramePr>
        <p:xfrm>
          <a:off x="2411760" y="4342609"/>
          <a:ext cx="5961010" cy="50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" name="Equation" r:id="rId16" imgW="4533900" imgH="381000" progId="Equation.DSMT4">
                  <p:embed/>
                </p:oleObj>
              </mc:Choice>
              <mc:Fallback>
                <p:oleObj name="Equation" r:id="rId16" imgW="45339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342609"/>
                        <a:ext cx="5961010" cy="500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824948"/>
              </p:ext>
            </p:extLst>
          </p:nvPr>
        </p:nvGraphicFramePr>
        <p:xfrm>
          <a:off x="2411760" y="4875768"/>
          <a:ext cx="4408144" cy="3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" name="Equation" r:id="rId18" imgW="3352800" imgH="254000" progId="Equation.DSMT4">
                  <p:embed/>
                </p:oleObj>
              </mc:Choice>
              <mc:Fallback>
                <p:oleObj name="Equation" r:id="rId18" imgW="33528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875768"/>
                        <a:ext cx="4408144" cy="338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418124"/>
              </p:ext>
            </p:extLst>
          </p:nvPr>
        </p:nvGraphicFramePr>
        <p:xfrm>
          <a:off x="2411760" y="5246127"/>
          <a:ext cx="2216595" cy="538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" name="Equation" r:id="rId20" imgW="1688367" imgH="406224" progId="Equation.DSMT4">
                  <p:embed/>
                </p:oleObj>
              </mc:Choice>
              <mc:Fallback>
                <p:oleObj name="Equation" r:id="rId20" imgW="1688367" imgH="4062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5246127"/>
                        <a:ext cx="2216595" cy="5384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741682"/>
              </p:ext>
            </p:extLst>
          </p:nvPr>
        </p:nvGraphicFramePr>
        <p:xfrm>
          <a:off x="2411760" y="5816856"/>
          <a:ext cx="914189" cy="3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" name="Equation" r:id="rId22" imgW="698197" imgH="253890" progId="Equation.DSMT4">
                  <p:embed/>
                </p:oleObj>
              </mc:Choice>
              <mc:Fallback>
                <p:oleObj name="Equation" r:id="rId22" imgW="698197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5816856"/>
                        <a:ext cx="914189" cy="338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887830"/>
              </p:ext>
            </p:extLst>
          </p:nvPr>
        </p:nvGraphicFramePr>
        <p:xfrm>
          <a:off x="2411761" y="6187219"/>
          <a:ext cx="864096" cy="3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" name="Equation" r:id="rId24" imgW="660113" imgH="253890" progId="Equation.DSMT4">
                  <p:embed/>
                </p:oleObj>
              </mc:Choice>
              <mc:Fallback>
                <p:oleObj name="Equation" r:id="rId24" imgW="660113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1" y="6187219"/>
                        <a:ext cx="864096" cy="338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991251" y="1214375"/>
            <a:ext cx="13773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学模型</a:t>
            </a:r>
            <a:endParaRPr kumimoji="0" lang="zh-CN" altLang="zh-CN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6857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9</TotalTime>
  <Words>1347</Words>
  <Application>Microsoft Office PowerPoint</Application>
  <PresentationFormat>全屏显示(4:3)</PresentationFormat>
  <Paragraphs>147</Paragraphs>
  <Slides>30</Slides>
  <Notes>6</Notes>
  <HiddenSlides>0</HiddenSlides>
  <MMClips>0</MMClips>
  <ScaleCrop>false</ScaleCrop>
  <HeadingPairs>
    <vt:vector size="6" baseType="variant"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0</vt:i4>
      </vt:variant>
    </vt:vector>
  </HeadingPairs>
  <TitlesOfParts>
    <vt:vector size="35" baseType="lpstr">
      <vt:lpstr>Office 主题​​</vt:lpstr>
      <vt:lpstr>2_Office 主题​​</vt:lpstr>
      <vt:lpstr>1_Office 主题​​</vt:lpstr>
      <vt:lpstr>Equation</vt:lpstr>
      <vt:lpstr>Unknow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DNG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User;程小洪</dc:creator>
  <cp:lastModifiedBy>Windows 用户</cp:lastModifiedBy>
  <cp:revision>65</cp:revision>
  <dcterms:created xsi:type="dcterms:W3CDTF">2013-09-25T14:54:22Z</dcterms:created>
  <dcterms:modified xsi:type="dcterms:W3CDTF">2019-04-04T12:30:24Z</dcterms:modified>
</cp:coreProperties>
</file>